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60" r:id="rId1"/>
  </p:sldMasterIdLst>
  <p:notesMasterIdLst>
    <p:notesMasterId r:id="rId13"/>
  </p:notesMasterIdLst>
  <p:sldIdLst>
    <p:sldId id="375" r:id="rId2"/>
    <p:sldId id="470" r:id="rId3"/>
    <p:sldId id="457" r:id="rId4"/>
    <p:sldId id="462" r:id="rId5"/>
    <p:sldId id="460" r:id="rId6"/>
    <p:sldId id="461" r:id="rId7"/>
    <p:sldId id="465" r:id="rId8"/>
    <p:sldId id="381" r:id="rId9"/>
    <p:sldId id="466" r:id="rId10"/>
    <p:sldId id="463" r:id="rId11"/>
    <p:sldId id="472" r:id="rId12"/>
  </p:sldIdLst>
  <p:sldSz cx="9144000" cy="6858000" type="screen4x3"/>
  <p:notesSz cx="6858000" cy="9144000"/>
  <p:defaultTextStyle>
    <a:defPPr>
      <a:defRPr lang="uk-UA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15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0000"/>
    <a:srgbClr val="FFFFCC"/>
    <a:srgbClr val="FFFF99"/>
    <a:srgbClr val="00FF00"/>
    <a:srgbClr val="66FFFF"/>
    <a:srgbClr val="00FF99"/>
    <a:srgbClr val="CCECFF"/>
    <a:srgbClr val="CCFFCC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Стиль из темы 2 - акцент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Темный стиль 2 - акцент 1/акцент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85" autoAdjust="0"/>
    <p:restoredTop sz="99420" autoAdjust="0"/>
  </p:normalViewPr>
  <p:slideViewPr>
    <p:cSldViewPr>
      <p:cViewPr varScale="1">
        <p:scale>
          <a:sx n="46" d="100"/>
          <a:sy n="46" d="100"/>
        </p:scale>
        <p:origin x="1278" y="42"/>
      </p:cViewPr>
      <p:guideLst>
        <p:guide orient="horz" pos="211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57" d="100"/>
          <a:sy n="57" d="100"/>
        </p:scale>
        <p:origin x="-2592" y="-90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53331A6-777F-4E7B-92AA-F9564A4CDC4B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uk-UA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uk-UA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51940A9-5AA0-4BBF-BF24-592BB6FEB9C0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8927722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ый прямоугольник 3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Заголовок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0" name="Подзаголовок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7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BB0AC8E-2717-467E-9ABF-C52D4130410B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uk-UA"/>
          </a:p>
        </p:txBody>
      </p:sp>
      <p:sp>
        <p:nvSpPr>
          <p:cNvPr id="9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B24A1B6-B903-40C8-A9D1-D20C3B7F189C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E2113-380C-4374-B7C5-E0A79721979F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5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2EFE57-2EBF-469C-8ACB-E9D0E4D435D4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74A96-F562-472B-AF77-4A159A8CEC04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5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70D69-3AA6-45A3-90C4-D4BB0110D03F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D4B78-FB50-4C80-909D-EF4921A187B3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5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0BEB2-13BD-41C7-98AE-8DB8D2FF0907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ый прямоугольник 3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81D7830-A946-4FA4-8299-FC87933B098B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uk-UA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809B7E2-3F64-4233-95AF-5575231F6F8B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AF0B6-CC08-4E6C-8AA6-08263D7F7AC1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6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06318A-4BA6-4F25-8CD8-83DF7A46A5B6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lvl1pPr>
              <a:defRPr b="1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DAA52-331D-49FF-9EB4-7BB0324ED736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8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9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E2FFF-1FF9-47DD-97D2-23324C16D300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DD760F-20B7-4BEF-9915-BF7A896A2983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4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18732E-A6C5-4A73-8F43-FFB863D72629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D12409A-77A2-474D-B71E-5D19DC858ADA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uk-UA"/>
          </a:p>
        </p:txBody>
      </p:sp>
      <p:sp>
        <p:nvSpPr>
          <p:cNvPr id="5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BF8E3AD-9948-42B3-8833-F44A888F8FBD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FFB66E-AA5C-4F86-9533-3AC4C840E7E4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6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uk-UA"/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C4559F-536D-419E-96DE-A0E39E335EC4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кругленный прямоугольник 4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Прямоугольник с одним скругленным углом 5"/>
          <p:cNvSpPr/>
          <p:nvPr/>
        </p:nvSpPr>
        <p:spPr>
          <a:xfrm>
            <a:off x="6400800" y="433388"/>
            <a:ext cx="2324100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/>
          </a:p>
        </p:txBody>
      </p:sp>
      <p:sp>
        <p:nvSpPr>
          <p:cNvPr id="7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89AFC98-DDA4-41A0-890D-451DBC8C9A46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8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uk-UA"/>
          </a:p>
        </p:txBody>
      </p:sp>
      <p:sp>
        <p:nvSpPr>
          <p:cNvPr id="9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10BAC89-447A-4C2F-8177-A0FFF2A75A84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>
          <a:xfrm>
            <a:off x="503238" y="4986338"/>
            <a:ext cx="8183562" cy="1050925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9463" name="Текст 3"/>
          <p:cNvSpPr>
            <a:spLocks noGrp="1"/>
          </p:cNvSpPr>
          <p:nvPr>
            <p:ph type="body" idx="1"/>
          </p:nvPr>
        </p:nvSpPr>
        <p:spPr bwMode="auto">
          <a:xfrm>
            <a:off x="503238" y="530225"/>
            <a:ext cx="8183562" cy="418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82880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25" name="Дата 24"/>
          <p:cNvSpPr>
            <a:spLocks noGrp="1"/>
          </p:cNvSpPr>
          <p:nvPr>
            <p:ph type="dt" sz="half" idx="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bg2">
                    <a:shade val="5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58265C7D-104C-4115-BA95-B92B05CE511C}" type="datetimeFigureOut">
              <a:rPr lang="uk-UA"/>
              <a:pPr>
                <a:defRPr/>
              </a:pPr>
              <a:t>24.11.2016</a:t>
            </a:fld>
            <a:endParaRPr lang="uk-UA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bg2">
                    <a:shade val="5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bg2">
                    <a:shade val="5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2FE25384-1250-49AF-98A1-4FE456361857}" type="slidenum">
              <a:rPr lang="uk-UA"/>
              <a:pPr>
                <a:defRPr/>
              </a:pPr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3" r:id="rId1"/>
    <p:sldLayoutId id="2147484306" r:id="rId2"/>
    <p:sldLayoutId id="2147484314" r:id="rId3"/>
    <p:sldLayoutId id="2147484307" r:id="rId4"/>
    <p:sldLayoutId id="2147484308" r:id="rId5"/>
    <p:sldLayoutId id="2147484309" r:id="rId6"/>
    <p:sldLayoutId id="2147484315" r:id="rId7"/>
    <p:sldLayoutId id="2147484310" r:id="rId8"/>
    <p:sldLayoutId id="2147484316" r:id="rId9"/>
    <p:sldLayoutId id="2147484311" r:id="rId10"/>
    <p:sldLayoutId id="2147484312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FF8D3E"/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9pPr>
      <a:extLst/>
    </p:titleStyle>
    <p:bodyStyle>
      <a:lvl1pPr marL="265113" indent="-265113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00025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100000"/>
        <a:buFont typeface="Verdana" pitchFamily="34" charset="0"/>
        <a:buChar char="◦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5813" indent="-182563" algn="l" rtl="0" eaLnBrk="0" fontAlgn="base" hangingPunct="0">
        <a:spcBef>
          <a:spcPts val="250"/>
        </a:spcBef>
        <a:spcAft>
          <a:spcPct val="0"/>
        </a:spcAft>
        <a:buClr>
          <a:srgbClr val="ED3742"/>
        </a:buClr>
        <a:buSzPct val="100000"/>
        <a:buFont typeface="Wingdings 2" pitchFamily="18" charset="2"/>
        <a:buChar char="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3938" indent="-182563" algn="l" rtl="0" eaLnBrk="0" fontAlgn="base" hangingPunct="0">
        <a:spcBef>
          <a:spcPts val="225"/>
        </a:spcBef>
        <a:spcAft>
          <a:spcPct val="0"/>
        </a:spcAft>
        <a:buClr>
          <a:srgbClr val="ED3742"/>
        </a:buClr>
        <a:buSzPct val="112000"/>
        <a:buFont typeface="Verdana" pitchFamily="34" charset="0"/>
        <a:buChar char="◦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563" algn="l" rtl="0" eaLnBrk="0" fontAlgn="base" hangingPunct="0">
        <a:spcBef>
          <a:spcPts val="250"/>
        </a:spcBef>
        <a:spcAft>
          <a:spcPct val="0"/>
        </a:spcAft>
        <a:buClr>
          <a:srgbClr val="4A85BF"/>
        </a:buClr>
        <a:buSzPct val="100000"/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microsoft.com/office/2007/relationships/hdphoto" Target="../media/hdphoto2.wdp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png"/><Relationship Id="rId4" Type="http://schemas.openxmlformats.org/officeDocument/2006/relationships/image" Target="../media/image13.emf"/><Relationship Id="rId9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4.png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jpeg"/><Relationship Id="rId9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microsoft.com/office/2007/relationships/hdphoto" Target="../media/hdphoto6.wdp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microsoft.com/office/2007/relationships/hdphoto" Target="../media/hdphoto4.wdp"/><Relationship Id="rId11" Type="http://schemas.openxmlformats.org/officeDocument/2006/relationships/image" Target="../media/image32.jpeg"/><Relationship Id="rId5" Type="http://schemas.openxmlformats.org/officeDocument/2006/relationships/image" Target="../media/image30.jpeg"/><Relationship Id="rId15" Type="http://schemas.openxmlformats.org/officeDocument/2006/relationships/image" Target="../media/image28.wmf"/><Relationship Id="rId10" Type="http://schemas.microsoft.com/office/2007/relationships/hdphoto" Target="../media/hdphoto5.wdp"/><Relationship Id="rId4" Type="http://schemas.microsoft.com/office/2007/relationships/hdphoto" Target="../media/hdphoto3.wdp"/><Relationship Id="rId9" Type="http://schemas.openxmlformats.org/officeDocument/2006/relationships/image" Target="../media/image31.jpeg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2341840"/>
            <a:ext cx="9144000" cy="8711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200" b="1" kern="10" spc="200" dirty="0">
                <a:ln w="1905">
                  <a:solidFill>
                    <a:srgbClr val="000099"/>
                  </a:solidFill>
                </a:ln>
                <a:solidFill>
                  <a:srgbClr val="0099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  <a:cs typeface="Arial" pitchFamily="34" charset="0"/>
              </a:rPr>
              <a:t>ПЕРСПЕКТИВИ СТВОРЕННЯ ТА ЗАСТОСУВАННЯ НОВИХ ПОХІДНИХ АЗАГЕТЕРОЦИКЛІВ</a:t>
            </a:r>
            <a:endParaRPr lang="en-US" sz="2200" b="1" kern="10" spc="200" dirty="0">
              <a:ln w="1905">
                <a:solidFill>
                  <a:srgbClr val="000099"/>
                </a:solidFill>
              </a:ln>
              <a:solidFill>
                <a:srgbClr val="0099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0" y="3618649"/>
            <a:ext cx="9144000" cy="772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500"/>
              </a:spcAft>
            </a:pPr>
            <a:r>
              <a:rPr lang="uk-UA" sz="2000" b="1" dirty="0" err="1" smtClean="0">
                <a:latin typeface="Calibri" pitchFamily="34" charset="0"/>
                <a:cs typeface="Calibri" pitchFamily="34" charset="0"/>
              </a:rPr>
              <a:t>Мілохов</a:t>
            </a:r>
            <a:r>
              <a:rPr lang="uk-UA" sz="2000" b="1" dirty="0" smtClean="0">
                <a:latin typeface="Calibri" pitchFamily="34" charset="0"/>
                <a:cs typeface="Calibri" pitchFamily="34" charset="0"/>
              </a:rPr>
              <a:t> Демид Сергійович </a:t>
            </a:r>
          </a:p>
          <a:p>
            <a:pPr algn="ctr">
              <a:spcAft>
                <a:spcPts val="500"/>
              </a:spcAft>
            </a:pPr>
            <a:r>
              <a:rPr lang="uk-UA" sz="2000" b="1" dirty="0" err="1" smtClean="0">
                <a:latin typeface="Calibri" pitchFamily="34" charset="0"/>
                <a:cs typeface="Calibri" pitchFamily="34" charset="0"/>
              </a:rPr>
              <a:t>Шемеген</a:t>
            </a:r>
            <a:r>
              <a:rPr lang="uk-UA" sz="20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Р.В., </a:t>
            </a:r>
            <a:r>
              <a:rPr lang="uk-UA" sz="2000" b="1" dirty="0" err="1" smtClean="0">
                <a:latin typeface="Calibri" pitchFamily="34" charset="0"/>
                <a:cs typeface="Calibri" pitchFamily="34" charset="0"/>
              </a:rPr>
              <a:t>Хиля</a:t>
            </a:r>
            <a:r>
              <a:rPr lang="uk-UA" sz="2000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О.В</a:t>
            </a:r>
            <a:r>
              <a:rPr lang="uk-UA" sz="2000" b="1" dirty="0" smtClean="0">
                <a:latin typeface="Calibri" pitchFamily="34" charset="0"/>
                <a:cs typeface="Calibri" pitchFamily="34" charset="0"/>
              </a:rPr>
              <a:t>., Воловенко </a:t>
            </a:r>
            <a:r>
              <a:rPr lang="uk-UA" sz="2000" b="1" dirty="0">
                <a:latin typeface="Calibri" pitchFamily="34" charset="0"/>
                <a:cs typeface="Calibri" pitchFamily="34" charset="0"/>
              </a:rPr>
              <a:t>Ю.М</a:t>
            </a:r>
            <a:r>
              <a:rPr lang="uk-UA" sz="2000" b="1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sz="2000" b="1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" name="Picture 3" descr="GER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815916" y="830469"/>
            <a:ext cx="1518411" cy="1518411"/>
          </a:xfrm>
          <a:prstGeom prst="roundRect">
            <a:avLst>
              <a:gd name="adj" fmla="val 18271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sp>
        <p:nvSpPr>
          <p:cNvPr id="15" name="Rectangle 28"/>
          <p:cNvSpPr>
            <a:spLocks noChangeArrowheads="1"/>
          </p:cNvSpPr>
          <p:nvPr/>
        </p:nvSpPr>
        <p:spPr bwMode="auto">
          <a:xfrm>
            <a:off x="811213" y="785813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uk-UA">
              <a:latin typeface="Verdan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224644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uk-UA" sz="2000" b="1" dirty="0" smtClean="0">
                <a:ln/>
                <a:pattFill prst="dkUpDiag">
                  <a:fgClr>
                    <a:schemeClr val="bg1">
                      <a:lumMod val="50000"/>
                    </a:schemeClr>
                  </a:fgClr>
                  <a:bgClr>
                    <a:schemeClr val="tx1">
                      <a:lumMod val="75000"/>
                      <a:lumOff val="25000"/>
                    </a:schemeClr>
                  </a:bgClr>
                </a:pattFill>
                <a:effectLst>
                  <a:outerShdw blurRad="38100" dist="19050" dir="2700000" algn="tl" rotWithShape="0">
                    <a:schemeClr val="dk1">
                      <a:lumMod val="50000"/>
                      <a:alpha val="40000"/>
                    </a:schemeClr>
                  </a:outerShdw>
                </a:effectLst>
                <a:latin typeface="Garamond" pitchFamily="18" charset="0"/>
                <a:cs typeface="+mn-cs"/>
              </a:rPr>
              <a:t>Київський національний університет імені Тараса Шевченка</a:t>
            </a:r>
            <a:endParaRPr lang="uk-UA" sz="2000" b="1" dirty="0">
              <a:ln/>
              <a:pattFill prst="dkUpDiag">
                <a:fgClr>
                  <a:schemeClr val="bg1">
                    <a:lumMod val="50000"/>
                  </a:schemeClr>
                </a:fgClr>
                <a:bgClr>
                  <a:schemeClr val="tx1">
                    <a:lumMod val="75000"/>
                    <a:lumOff val="25000"/>
                  </a:schemeClr>
                </a:bgClr>
              </a:pattFill>
              <a:effectLst>
                <a:outerShdw blurRad="38100" dist="19050" dir="2700000" algn="tl" rotWithShape="0">
                  <a:schemeClr val="dk1">
                    <a:lumMod val="50000"/>
                    <a:alpha val="40000"/>
                  </a:schemeClr>
                </a:outerShdw>
              </a:effectLst>
              <a:latin typeface="Garamond" pitchFamily="18" charset="0"/>
              <a:cs typeface="+mn-cs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4012848" y="6165304"/>
            <a:ext cx="1140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 smtClean="0">
                <a:latin typeface="Garamond" pitchFamily="18" charset="0"/>
              </a:rPr>
              <a:t>Київ</a:t>
            </a:r>
            <a:r>
              <a:rPr lang="en-US" b="1" dirty="0" smtClean="0">
                <a:latin typeface="Garamond" pitchFamily="18" charset="0"/>
              </a:rPr>
              <a:t> 2016</a:t>
            </a:r>
            <a:endParaRPr lang="ru-RU" b="1" dirty="0">
              <a:latin typeface="Garamond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83568" y="1402173"/>
            <a:ext cx="796391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Інститут </a:t>
            </a:r>
            <a:r>
              <a:rPr lang="uk-UA" b="1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іоорганічної хімії та нафтохімії 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Н</a:t>
            </a:r>
            <a:r>
              <a:rPr lang="uk-UA" b="1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країни </a:t>
            </a:r>
            <a:endParaRPr lang="en-US" b="1" dirty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uk-UA" dirty="0" err="1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.х.н</a:t>
            </a:r>
            <a:r>
              <a:rPr lang="uk-UA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uk-UA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вк А.І.,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>
                <a:latin typeface="Arial" pitchFamily="34" charset="0"/>
                <a:cs typeface="Arial" pitchFamily="34" charset="0"/>
              </a:rPr>
              <a:t>Кононець</a:t>
            </a:r>
            <a:r>
              <a:rPr lang="ru-RU" dirty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Л.А.</a:t>
            </a:r>
            <a:r>
              <a:rPr lang="en-US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uk-UA" dirty="0" smtClean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uk-UA" dirty="0" smtClean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b="1" dirty="0" smtClean="0"/>
              <a:t>ННЦ </a:t>
            </a:r>
            <a:r>
              <a:rPr lang="uk-UA" b="1" dirty="0"/>
              <a:t>"Інститут біології" КНУ ім. Т. Шевченка</a:t>
            </a:r>
          </a:p>
          <a:p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uk-UA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.б.н</a:t>
            </a:r>
            <a:r>
              <a:rPr lang="uk-UA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uk-UA" dirty="0" err="1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ибальченко</a:t>
            </a:r>
            <a:r>
              <a:rPr lang="uk-UA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В.К.</a:t>
            </a:r>
            <a:r>
              <a:rPr lang="en-US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uk-UA" dirty="0" smtClean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uk-UA" dirty="0" smtClean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b="1" dirty="0" smtClean="0"/>
              <a:t>Кафедра </a:t>
            </a:r>
            <a:r>
              <a:rPr lang="uk-UA" b="1" dirty="0"/>
              <a:t>аналітичної хімії хімічного факультету КНУ ім. Т. </a:t>
            </a:r>
            <a:r>
              <a:rPr lang="uk-UA" b="1" dirty="0" smtClean="0"/>
              <a:t>Шевченка</a:t>
            </a:r>
          </a:p>
          <a:p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uk-UA" dirty="0" err="1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.х.н</a:t>
            </a:r>
            <a:r>
              <a:rPr lang="uk-UA" dirty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uk-UA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порожець О.А.; </a:t>
            </a:r>
            <a:r>
              <a:rPr lang="uk-UA" dirty="0" err="1"/>
              <a:t>к.х.н</a:t>
            </a:r>
            <a:r>
              <a:rPr lang="uk-UA" dirty="0"/>
              <a:t>. </a:t>
            </a:r>
            <a:r>
              <a:rPr lang="uk-UA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еда Т.Є., </a:t>
            </a:r>
            <a:r>
              <a:rPr lang="uk-UA" dirty="0" err="1"/>
              <a:t>к.х.н</a:t>
            </a:r>
            <a:r>
              <a:rPr lang="uk-UA" dirty="0"/>
              <a:t>.</a:t>
            </a:r>
            <a:r>
              <a:rPr lang="uk-UA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Воловенко О.Б.</a:t>
            </a:r>
            <a:r>
              <a:rPr lang="en-US" dirty="0" smtClean="0">
                <a:solidFill>
                  <a:srgbClr val="3333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uk-UA" dirty="0" smtClean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uk-UA" dirty="0">
              <a:solidFill>
                <a:srgbClr val="33333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b="1" dirty="0"/>
              <a:t>Физико-химический институт им. А.В. </a:t>
            </a:r>
            <a:r>
              <a:rPr lang="ru-RU" b="1" dirty="0" err="1"/>
              <a:t>Богатского</a:t>
            </a:r>
            <a:r>
              <a:rPr lang="ru-RU" b="1" dirty="0"/>
              <a:t> НАН Украины</a:t>
            </a:r>
          </a:p>
          <a:p>
            <a:r>
              <a:rPr lang="uk-UA" dirty="0"/>
              <a:t>(</a:t>
            </a:r>
            <a:r>
              <a:rPr lang="uk-UA" dirty="0" err="1"/>
              <a:t>к.х.н</a:t>
            </a:r>
            <a:r>
              <a:rPr lang="uk-UA" dirty="0"/>
              <a:t>. </a:t>
            </a:r>
            <a:r>
              <a:rPr lang="uk-UA" dirty="0" err="1"/>
              <a:t>Ляхов</a:t>
            </a:r>
            <a:r>
              <a:rPr lang="uk-UA" dirty="0"/>
              <a:t> С.А</a:t>
            </a:r>
            <a:r>
              <a:rPr lang="uk-UA" dirty="0" smtClean="0"/>
              <a:t>.)</a:t>
            </a:r>
          </a:p>
          <a:p>
            <a:endParaRPr lang="uk-UA" dirty="0"/>
          </a:p>
          <a:p>
            <a:r>
              <a:rPr lang="uk-UA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ститут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uk-UA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кристаллов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НАН </a:t>
            </a:r>
            <a:r>
              <a:rPr lang="uk-UA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краины</a:t>
            </a:r>
            <a:r>
              <a:rPr lang="uk-UA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uk-UA" b="1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uk-UA" dirty="0" smtClean="0"/>
              <a:t>(</a:t>
            </a:r>
            <a:r>
              <a:rPr lang="uk-UA" dirty="0" err="1"/>
              <a:t>д</a:t>
            </a:r>
            <a:r>
              <a:rPr lang="uk-UA" dirty="0" err="1" smtClean="0"/>
              <a:t>.х.н</a:t>
            </a:r>
            <a:r>
              <a:rPr lang="uk-UA" dirty="0"/>
              <a:t>. </a:t>
            </a:r>
            <a:r>
              <a:rPr lang="uk-UA" dirty="0" smtClean="0"/>
              <a:t>Шишкіна С.В.)</a:t>
            </a:r>
            <a:endParaRPr lang="uk-UA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431539" y="5937952"/>
            <a:ext cx="62564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uk-UA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0" y="436602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Наукове співробітництво </a:t>
            </a:r>
            <a:endParaRPr lang="en-US" sz="2000" b="1" kern="10" spc="200" dirty="0">
              <a:ln w="1905">
                <a:solidFill>
                  <a:schemeClr val="accent3">
                    <a:lumMod val="75000"/>
                  </a:schemeClr>
                </a:solidFill>
              </a:ln>
              <a:solidFill>
                <a:srgbClr val="0099FF"/>
              </a:solidFill>
              <a:latin typeface="Bookman Old Style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7968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929878"/>
            <a:ext cx="9143999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ctr"/>
            <a:r>
              <a:rPr lang="uk-UA" sz="40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rPr>
              <a:t>Дякую за увагу</a:t>
            </a:r>
            <a:endParaRPr lang="uk-UA" sz="4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5979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0" y="332656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Гетероциклічні сполуки</a:t>
            </a:r>
            <a:endParaRPr lang="en-US" sz="2000" b="1" kern="10" spc="200" dirty="0">
              <a:ln w="1905">
                <a:solidFill>
                  <a:schemeClr val="accent3">
                    <a:lumMod val="75000"/>
                  </a:schemeClr>
                </a:solidFill>
              </a:ln>
              <a:solidFill>
                <a:srgbClr val="0099FF"/>
              </a:solidFill>
              <a:latin typeface="Bookman Old Style" pitchFamily="18" charset="0"/>
              <a:cs typeface="Arial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44606"/>
              </p:ext>
            </p:extLst>
          </p:nvPr>
        </p:nvGraphicFramePr>
        <p:xfrm>
          <a:off x="511943" y="2780928"/>
          <a:ext cx="8164513" cy="352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0" name="CS ChemDraw Drawing" r:id="rId3" imgW="8163822" imgH="3526142" progId="ChemDraw.Document.6.0">
                  <p:embed/>
                </p:oleObj>
              </mc:Choice>
              <mc:Fallback>
                <p:oleObj name="CS ChemDraw Drawing" r:id="rId3" imgW="8163822" imgH="3526142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943" y="2780928"/>
                        <a:ext cx="8164513" cy="352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458157"/>
              </p:ext>
            </p:extLst>
          </p:nvPr>
        </p:nvGraphicFramePr>
        <p:xfrm>
          <a:off x="796925" y="1103313"/>
          <a:ext cx="75533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1" name="CS ChemDraw Drawing" r:id="rId5" imgW="7554295" imgH="1461150" progId="ChemDraw.Document.6.0">
                  <p:embed/>
                </p:oleObj>
              </mc:Choice>
              <mc:Fallback>
                <p:oleObj name="CS ChemDraw Drawing" r:id="rId5" imgW="7554295" imgH="14611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6925" y="1103313"/>
                        <a:ext cx="755332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0" y="714182"/>
            <a:ext cx="9144000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500" b="1" i="1" kern="10" spc="200" dirty="0" err="1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серед</a:t>
            </a:r>
            <a:r>
              <a:rPr lang="ru-RU" sz="1500" b="1" i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 </a:t>
            </a:r>
            <a:r>
              <a:rPr lang="ru-RU" sz="1500" b="1" i="1" kern="10" spc="200" dirty="0" err="1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природних</a:t>
            </a:r>
            <a:r>
              <a:rPr lang="ru-RU" sz="1500" b="1" i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 </a:t>
            </a:r>
            <a:r>
              <a:rPr lang="ru-RU" sz="1500" b="1" i="1" kern="10" spc="200" dirty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і </a:t>
            </a:r>
            <a:r>
              <a:rPr lang="ru-RU" sz="1500" b="1" i="1" kern="10" spc="200" dirty="0" err="1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синтетичних</a:t>
            </a:r>
            <a:r>
              <a:rPr lang="ru-RU" sz="1500" b="1" i="1" kern="10" spc="200" dirty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 </a:t>
            </a:r>
            <a:r>
              <a:rPr lang="ru-RU" sz="1500" b="1" i="1" kern="10" spc="200" dirty="0" err="1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біологічно</a:t>
            </a:r>
            <a:r>
              <a:rPr lang="ru-RU" sz="1500" b="1" i="1" kern="10" spc="200" dirty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 </a:t>
            </a:r>
            <a:r>
              <a:rPr lang="ru-RU" sz="1500" b="1" i="1" kern="10" spc="200" dirty="0" err="1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активних</a:t>
            </a:r>
            <a:r>
              <a:rPr lang="ru-RU" sz="1500" b="1" i="1" kern="10" spc="200" dirty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 </a:t>
            </a:r>
            <a:r>
              <a:rPr lang="ru-RU" sz="1500" b="1" i="1" kern="10" spc="200" dirty="0" err="1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anose="02050604050505020204" pitchFamily="18" charset="0"/>
                <a:cs typeface="Arial" panose="020B0604020202020204" pitchFamily="34" charset="0"/>
              </a:rPr>
              <a:t>речовин</a:t>
            </a:r>
            <a:endParaRPr lang="en-US" sz="1500" b="1" i="1" kern="10" spc="200" dirty="0">
              <a:ln w="1905">
                <a:solidFill>
                  <a:schemeClr val="accent3">
                    <a:lumMod val="75000"/>
                  </a:schemeClr>
                </a:solidFill>
              </a:ln>
              <a:solidFill>
                <a:srgbClr val="0099FF"/>
              </a:solidFill>
              <a:latin typeface="Bookman Old Style" panose="02050604050505020204" pitchFamily="18" charset="0"/>
              <a:cs typeface="Arial" panose="020B0604020202020204" pitchFamily="34" charset="0"/>
            </a:endParaRPr>
          </a:p>
        </p:txBody>
      </p:sp>
      <p:sp>
        <p:nvSpPr>
          <p:cNvPr id="9" name="Номер слайда 13"/>
          <p:cNvSpPr>
            <a:spLocks noGrp="1"/>
          </p:cNvSpPr>
          <p:nvPr>
            <p:ph type="sldNum" sz="quarter" idx="12"/>
          </p:nvPr>
        </p:nvSpPr>
        <p:spPr bwMode="auto">
          <a:xfrm>
            <a:off x="8358188" y="6500813"/>
            <a:ext cx="814387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uk-UA" sz="1800" b="1" dirty="0" smtClean="0">
                <a:solidFill>
                  <a:srgbClr val="0033CC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593605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647564" y="1520788"/>
            <a:ext cx="1872208" cy="1767719"/>
          </a:xfrm>
          <a:prstGeom prst="roundRect">
            <a:avLst>
              <a:gd name="adj" fmla="val 7327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5" name="Прямоугольник 4"/>
          <p:cNvSpPr/>
          <p:nvPr/>
        </p:nvSpPr>
        <p:spPr>
          <a:xfrm>
            <a:off x="0" y="38085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Гетероциклічні сполуки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40905"/>
              </p:ext>
            </p:extLst>
          </p:nvPr>
        </p:nvGraphicFramePr>
        <p:xfrm>
          <a:off x="419100" y="5738813"/>
          <a:ext cx="8307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36" name="CS ChemDraw Drawing" r:id="rId3" imgW="5848809" imgH="522321" progId="">
                  <p:embed/>
                </p:oleObj>
              </mc:Choice>
              <mc:Fallback>
                <p:oleObj name="CS ChemDraw Drawing" r:id="rId3" imgW="5848809" imgH="522321" progId="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5738813"/>
                        <a:ext cx="8307388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15400"/>
              </p:ext>
            </p:extLst>
          </p:nvPr>
        </p:nvGraphicFramePr>
        <p:xfrm>
          <a:off x="863600" y="1717527"/>
          <a:ext cx="1328738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37" name="CS ChemDraw Drawing" r:id="rId5" imgW="955051" imgH="1028177" progId="ChemDraw.Document.6.0">
                  <p:embed/>
                </p:oleObj>
              </mc:Choice>
              <mc:Fallback>
                <p:oleObj name="CS ChemDraw Drawing" r:id="rId5" imgW="955051" imgH="1028177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600" y="1717527"/>
                        <a:ext cx="1328738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Скругленный прямоугольник 14"/>
          <p:cNvSpPr/>
          <p:nvPr/>
        </p:nvSpPr>
        <p:spPr>
          <a:xfrm>
            <a:off x="2620403" y="1340768"/>
            <a:ext cx="5840029" cy="2186000"/>
          </a:xfrm>
          <a:prstGeom prst="roundRect">
            <a:avLst/>
          </a:prstGeom>
          <a:ln w="1905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54123"/>
              </p:ext>
            </p:extLst>
          </p:nvPr>
        </p:nvGraphicFramePr>
        <p:xfrm>
          <a:off x="2916238" y="1402532"/>
          <a:ext cx="5395912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38" name="CS ChemDraw Drawing" r:id="rId7" imgW="4150881" imgH="1621221" progId="ChemDraw.Document.6.0">
                  <p:embed/>
                </p:oleObj>
              </mc:Choice>
              <mc:Fallback>
                <p:oleObj name="CS ChemDraw Drawing" r:id="rId7" imgW="4150881" imgH="16212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6238" y="1402532"/>
                        <a:ext cx="5395912" cy="210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06488"/>
              </p:ext>
            </p:extLst>
          </p:nvPr>
        </p:nvGraphicFramePr>
        <p:xfrm>
          <a:off x="5605974" y="3975535"/>
          <a:ext cx="1617662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39" name="CS ChemDraw Drawing" r:id="rId9" imgW="1156427" imgH="1080274" progId="ChemDraw.Document.6.0">
                  <p:embed/>
                </p:oleObj>
              </mc:Choice>
              <mc:Fallback>
                <p:oleObj name="CS ChemDraw Drawing" r:id="rId9" imgW="1156427" imgH="1080274" progId="ChemDraw.Document.6.0">
                  <p:embed/>
                  <p:pic>
                    <p:nvPicPr>
                      <p:cNvPr id="12" name="Объект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05974" y="3975535"/>
                        <a:ext cx="1617662" cy="151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Номер слайда 13"/>
          <p:cNvSpPr>
            <a:spLocks noGrp="1"/>
          </p:cNvSpPr>
          <p:nvPr>
            <p:ph type="sldNum" sz="quarter" idx="12"/>
          </p:nvPr>
        </p:nvSpPr>
        <p:spPr bwMode="auto">
          <a:xfrm>
            <a:off x="8358188" y="6500813"/>
            <a:ext cx="814387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uk-UA" sz="1800" b="1" dirty="0" smtClean="0">
                <a:solidFill>
                  <a:srgbClr val="0033CC"/>
                </a:solidFill>
              </a:rPr>
              <a:t>3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334403" y="647109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1600" b="1" i="1" kern="10" spc="200" dirty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наукова група </a:t>
            </a:r>
            <a:endParaRPr lang="uk-UA" sz="1600" b="1" i="1" kern="10" spc="200" dirty="0" smtClean="0">
              <a:ln w="1905">
                <a:solidFill>
                  <a:schemeClr val="accent3">
                    <a:lumMod val="75000"/>
                  </a:schemeClr>
                </a:solidFill>
              </a:ln>
              <a:solidFill>
                <a:srgbClr val="0099FF"/>
              </a:solidFill>
              <a:latin typeface="Bookman Old Style" pitchFamily="18" charset="0"/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1600" b="1" i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проф</a:t>
            </a:r>
            <a:r>
              <a:rPr lang="uk-UA" sz="1600" b="1" i="1" kern="10" spc="200" dirty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. Воловенко Ю.М.</a:t>
            </a:r>
            <a:endParaRPr lang="en-US" sz="1600" b="1" i="1" kern="10" spc="200" dirty="0">
              <a:ln w="1905">
                <a:solidFill>
                  <a:schemeClr val="accent3">
                    <a:lumMod val="75000"/>
                  </a:schemeClr>
                </a:solidFill>
              </a:ln>
              <a:solidFill>
                <a:srgbClr val="0099FF"/>
              </a:solidFill>
              <a:latin typeface="Bookman Old Style" pitchFamily="18" charset="0"/>
              <a:cs typeface="Arial" pitchFamily="34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1666086" y="3723507"/>
            <a:ext cx="1908634" cy="1907729"/>
            <a:chOff x="863588" y="3681028"/>
            <a:chExt cx="1908634" cy="1907729"/>
          </a:xfrm>
        </p:grpSpPr>
        <p:graphicFrame>
          <p:nvGraphicFramePr>
            <p:cNvPr id="12" name="Объект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666280"/>
                </p:ext>
              </p:extLst>
            </p:nvPr>
          </p:nvGraphicFramePr>
          <p:xfrm>
            <a:off x="1043608" y="3933056"/>
            <a:ext cx="1547812" cy="148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340" name="CS ChemDraw Drawing" r:id="rId11" imgW="1104598" imgH="1064888" progId="ChemDraw.Document.6.0">
                    <p:embed/>
                  </p:oleObj>
                </mc:Choice>
                <mc:Fallback>
                  <p:oleObj name="CS ChemDraw Drawing" r:id="rId11" imgW="1104598" imgH="106488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43608" y="3933056"/>
                          <a:ext cx="1547812" cy="1489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Скругленный прямоугольник 2"/>
            <p:cNvSpPr/>
            <p:nvPr/>
          </p:nvSpPr>
          <p:spPr>
            <a:xfrm>
              <a:off x="863588" y="3681028"/>
              <a:ext cx="1908634" cy="1907729"/>
            </a:xfrm>
            <a:prstGeom prst="roundRect">
              <a:avLst/>
            </a:prstGeom>
            <a:noFill/>
            <a:ln w="19050">
              <a:solidFill>
                <a:schemeClr val="accent3">
                  <a:lumMod val="7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</p:spTree>
    <p:extLst>
      <p:ext uri="{BB962C8B-B14F-4D97-AF65-F5344CB8AC3E}">
        <p14:creationId xmlns:p14="http://schemas.microsoft.com/office/powerpoint/2010/main" val="8697200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69971"/>
              </p:ext>
            </p:extLst>
          </p:nvPr>
        </p:nvGraphicFramePr>
        <p:xfrm>
          <a:off x="1262843" y="974939"/>
          <a:ext cx="6513513" cy="401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15" name="CS ChemDraw Drawing" r:id="rId3" imgW="5088385" imgH="3136088" progId="ChemDraw.Document.6.0">
                  <p:embed/>
                </p:oleObj>
              </mc:Choice>
              <mc:Fallback>
                <p:oleObj name="CS ChemDraw Drawing" r:id="rId3" imgW="5088385" imgH="3136088" progId="ChemDraw.Document.6.0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2843" y="974939"/>
                        <a:ext cx="6513513" cy="401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438" name="Picture 6" descr="E:\D_2\Nauka\Spectr\X-ray\Hil64\Hil64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148" y="4192996"/>
            <a:ext cx="2682756" cy="1787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0" y="38085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Гетероциклічні сполуки. Амінокислоти</a:t>
            </a:r>
            <a:endParaRPr lang="en-US" sz="2000" b="1" kern="10" spc="200" dirty="0">
              <a:ln w="1905">
                <a:solidFill>
                  <a:schemeClr val="accent3">
                    <a:lumMod val="75000"/>
                  </a:schemeClr>
                </a:solidFill>
              </a:ln>
              <a:solidFill>
                <a:srgbClr val="0099FF"/>
              </a:solidFill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13" name="Номер слайда 13"/>
          <p:cNvSpPr>
            <a:spLocks noGrp="1"/>
          </p:cNvSpPr>
          <p:nvPr>
            <p:ph type="sldNum" sz="quarter" idx="12"/>
          </p:nvPr>
        </p:nvSpPr>
        <p:spPr bwMode="auto">
          <a:xfrm>
            <a:off x="8358188" y="6500813"/>
            <a:ext cx="814387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uk-UA" sz="1800" b="1" dirty="0" smtClean="0">
                <a:solidFill>
                  <a:srgbClr val="0033CC"/>
                </a:solidFill>
              </a:rPr>
              <a:t>4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287524" y="6223814"/>
            <a:ext cx="85689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GB" sz="12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ilya</a:t>
            </a:r>
            <a:r>
              <a:rPr lang="en-GB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.V., </a:t>
            </a:r>
            <a:r>
              <a:rPr lang="en-GB" sz="12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ilokhov</a:t>
            </a:r>
            <a:r>
              <a:rPr lang="en-GB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D.S., </a:t>
            </a:r>
            <a:r>
              <a:rPr lang="en-GB" sz="12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ostupalenko</a:t>
            </a:r>
            <a:r>
              <a:rPr lang="en-GB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12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.Yu</a:t>
            </a:r>
            <a:r>
              <a:rPr lang="en-GB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, </a:t>
            </a:r>
            <a:r>
              <a:rPr lang="en-GB" sz="12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urov</a:t>
            </a:r>
            <a:r>
              <a:rPr lang="en-GB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A.V., </a:t>
            </a:r>
            <a:r>
              <a:rPr lang="en-GB" sz="12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olovenko</a:t>
            </a:r>
            <a:r>
              <a:rPr lang="en-GB" sz="1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Y.M. </a:t>
            </a:r>
            <a:r>
              <a:rPr lang="en-GB" sz="1200" i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onatsh</a:t>
            </a:r>
            <a:r>
              <a:rPr lang="en-GB" sz="12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GB" sz="12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em.</a:t>
            </a:r>
            <a:r>
              <a:rPr lang="en-US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GB" sz="1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013, 144, 1071.</a:t>
            </a:r>
            <a:endParaRPr lang="ru-RU" sz="1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7065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39425"/>
              </p:ext>
            </p:extLst>
          </p:nvPr>
        </p:nvGraphicFramePr>
        <p:xfrm>
          <a:off x="695325" y="1304764"/>
          <a:ext cx="3128963" cy="30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4" name="CS ChemDraw Drawing" r:id="rId3" imgW="2407333" imgH="2332766" progId="ChemDraw.Document.6.0">
                  <p:embed/>
                </p:oleObj>
              </mc:Choice>
              <mc:Fallback>
                <p:oleObj name="CS ChemDraw Drawing" r:id="rId3" imgW="2407333" imgH="2332766" progId="ChemDraw.Document.6.0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304764"/>
                        <a:ext cx="3128963" cy="30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9074" name="Picture 2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805" y="4408488"/>
            <a:ext cx="2947097" cy="1653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23528" y="6237312"/>
            <a:ext cx="83613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 err="1"/>
              <a:t>Milokhov</a:t>
            </a:r>
            <a:r>
              <a:rPr lang="en-US" sz="1200" dirty="0"/>
              <a:t> D.S., </a:t>
            </a:r>
            <a:r>
              <a:rPr lang="en-US" sz="1200" dirty="0" err="1"/>
              <a:t>Khilya</a:t>
            </a:r>
            <a:r>
              <a:rPr lang="en-US" sz="1200" dirty="0"/>
              <a:t> O.V., </a:t>
            </a:r>
            <a:r>
              <a:rPr lang="en-US" sz="1200" dirty="0" err="1"/>
              <a:t>Volovenko</a:t>
            </a:r>
            <a:r>
              <a:rPr lang="en-US" sz="1200" dirty="0"/>
              <a:t> </a:t>
            </a:r>
            <a:r>
              <a:rPr lang="en-US" sz="1200" dirty="0" err="1"/>
              <a:t>Yu.M</a:t>
            </a:r>
            <a:r>
              <a:rPr lang="en-US" sz="1200" dirty="0" smtClean="0"/>
              <a:t>., et al. </a:t>
            </a:r>
            <a:r>
              <a:rPr lang="en-US" sz="1200" i="1" dirty="0" err="1" smtClean="0"/>
              <a:t>Synlett</a:t>
            </a:r>
            <a:r>
              <a:rPr lang="en-US" sz="1200" dirty="0" smtClean="0"/>
              <a:t>, </a:t>
            </a:r>
            <a:r>
              <a:rPr lang="en-US" sz="1200" b="1" dirty="0" smtClean="0"/>
              <a:t>2012</a:t>
            </a:r>
            <a:r>
              <a:rPr lang="en-US" sz="1200" dirty="0" smtClean="0"/>
              <a:t>, 23, 2063.</a:t>
            </a:r>
            <a:endParaRPr lang="ru-RU" sz="1200" dirty="0"/>
          </a:p>
        </p:txBody>
      </p:sp>
      <p:sp>
        <p:nvSpPr>
          <p:cNvPr id="7" name="Номер слайда 13"/>
          <p:cNvSpPr>
            <a:spLocks noGrp="1"/>
          </p:cNvSpPr>
          <p:nvPr>
            <p:ph type="sldNum" sz="quarter" idx="12"/>
          </p:nvPr>
        </p:nvSpPr>
        <p:spPr bwMode="auto">
          <a:xfrm>
            <a:off x="8358188" y="6500813"/>
            <a:ext cx="814387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30DA940-84B4-41D4-818A-B94D0CB4F14B}" type="slidenum">
              <a:rPr lang="uk-UA" sz="1800" b="1" smtClean="0">
                <a:solidFill>
                  <a:srgbClr val="0033C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uk-UA" sz="1800" b="1" dirty="0" smtClean="0">
              <a:solidFill>
                <a:srgbClr val="0033CC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723316"/>
              </p:ext>
            </p:extLst>
          </p:nvPr>
        </p:nvGraphicFramePr>
        <p:xfrm>
          <a:off x="5494338" y="692696"/>
          <a:ext cx="2982912" cy="583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5" name="CS ChemDraw Drawing" r:id="rId6" imgW="2293148" imgH="4496823" progId="ChemDraw.Document.6.0">
                  <p:embed/>
                </p:oleObj>
              </mc:Choice>
              <mc:Fallback>
                <p:oleObj name="CS ChemDraw Drawing" r:id="rId6" imgW="2293148" imgH="4496823" progId="ChemDraw.Document.6.0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692696"/>
                        <a:ext cx="2982912" cy="583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17008"/>
              </p:ext>
            </p:extLst>
          </p:nvPr>
        </p:nvGraphicFramePr>
        <p:xfrm>
          <a:off x="3853929" y="2132856"/>
          <a:ext cx="1654175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6" name="CS ChemDraw Drawing" r:id="rId8" imgW="1224992" imgH="1104568" progId="ChemDraw.Document.6.0">
                  <p:embed/>
                </p:oleObj>
              </mc:Choice>
              <mc:Fallback>
                <p:oleObj name="CS ChemDraw Drawing" r:id="rId8" imgW="1224992" imgH="1104568" progId="ChemDraw.Document.6.0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929" y="2132856"/>
                        <a:ext cx="1654175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0" y="38085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kern="10" spc="200" dirty="0" err="1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Піримідини</a:t>
            </a:r>
            <a:r>
              <a:rPr lang="uk-UA" sz="2000" b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 </a:t>
            </a:r>
            <a:r>
              <a:rPr lang="uk-UA" sz="2000" b="1" kern="10" spc="200" dirty="0" err="1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Піразоли</a:t>
            </a:r>
            <a:r>
              <a:rPr lang="uk-UA" sz="2000" b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 </a:t>
            </a:r>
            <a:r>
              <a:rPr lang="uk-UA" sz="2000" b="1" kern="10" spc="200" dirty="0" err="1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Оксазоли</a:t>
            </a:r>
            <a:endParaRPr lang="en-US" sz="2000" b="1" kern="10" spc="200" dirty="0">
              <a:ln w="1905">
                <a:solidFill>
                  <a:schemeClr val="accent3">
                    <a:lumMod val="75000"/>
                  </a:schemeClr>
                </a:solidFill>
              </a:ln>
              <a:solidFill>
                <a:srgbClr val="0099FF"/>
              </a:solidFill>
              <a:latin typeface="Bookman Old Style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316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7734" y="6248785"/>
            <a:ext cx="849694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000" lvl="1">
              <a:defRPr/>
            </a:pPr>
            <a:r>
              <a:rPr lang="ru-RU" sz="1200" dirty="0" err="1">
                <a:latin typeface="Arial" pitchFamily="34" charset="0"/>
                <a:cs typeface="Arial" pitchFamily="34" charset="0"/>
              </a:rPr>
              <a:t>Хиля</a:t>
            </a:r>
            <a:r>
              <a:rPr lang="ru-RU" sz="1200" dirty="0">
                <a:latin typeface="Arial" pitchFamily="34" charset="0"/>
                <a:cs typeface="Arial" pitchFamily="34" charset="0"/>
              </a:rPr>
              <a:t> О.В., </a:t>
            </a:r>
            <a:r>
              <a:rPr lang="ru-RU" sz="1200" b="1" dirty="0" err="1">
                <a:latin typeface="Arial" pitchFamily="34" charset="0"/>
                <a:cs typeface="Arial" pitchFamily="34" charset="0"/>
              </a:rPr>
              <a:t>Мілохов</a:t>
            </a:r>
            <a:r>
              <a:rPr lang="ru-RU" sz="1200" b="1" dirty="0">
                <a:latin typeface="Arial" pitchFamily="34" charset="0"/>
                <a:cs typeface="Arial" pitchFamily="34" charset="0"/>
              </a:rPr>
              <a:t> Д.С</a:t>
            </a:r>
            <a:r>
              <a:rPr lang="ru-RU" sz="1200" dirty="0">
                <a:latin typeface="Arial" pitchFamily="34" charset="0"/>
                <a:cs typeface="Arial" pitchFamily="34" charset="0"/>
              </a:rPr>
              <a:t>., </a:t>
            </a:r>
            <a:r>
              <a:rPr lang="ru-RU" sz="1200" dirty="0" err="1">
                <a:latin typeface="Arial" pitchFamily="34" charset="0"/>
                <a:cs typeface="Arial" pitchFamily="34" charset="0"/>
              </a:rPr>
              <a:t>Воловенко</a:t>
            </a:r>
            <a:r>
              <a:rPr lang="ru-RU" sz="1200" dirty="0">
                <a:latin typeface="Arial" pitchFamily="34" charset="0"/>
                <a:cs typeface="Arial" pitchFamily="34" charset="0"/>
              </a:rPr>
              <a:t> Ю.М., Вовк А.І., </a:t>
            </a:r>
            <a:r>
              <a:rPr lang="ru-RU" sz="1200" dirty="0" err="1">
                <a:latin typeface="Arial" pitchFamily="34" charset="0"/>
                <a:cs typeface="Arial" pitchFamily="34" charset="0"/>
              </a:rPr>
              <a:t>Кононець</a:t>
            </a:r>
            <a:r>
              <a:rPr lang="ru-RU" sz="1200" dirty="0">
                <a:latin typeface="Arial" pitchFamily="34" charset="0"/>
                <a:cs typeface="Arial" pitchFamily="34" charset="0"/>
              </a:rPr>
              <a:t> Л.А. </a:t>
            </a:r>
            <a:r>
              <a:rPr lang="ru-RU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200" dirty="0">
                <a:latin typeface="Arial" pitchFamily="34" charset="0"/>
                <a:cs typeface="Arial" pitchFamily="34" charset="0"/>
              </a:rPr>
              <a:t>// Патент </a:t>
            </a:r>
            <a:r>
              <a:rPr lang="ru-RU" sz="1200" dirty="0" err="1" smtClean="0">
                <a:latin typeface="Arial" pitchFamily="34" charset="0"/>
                <a:cs typeface="Arial" pitchFamily="34" charset="0"/>
              </a:rPr>
              <a:t>України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GB" sz="1200" dirty="0" smtClean="0">
                <a:latin typeface="Arial" pitchFamily="34" charset="0"/>
                <a:cs typeface="Arial" pitchFamily="34" charset="0"/>
              </a:rPr>
              <a:t>104630 </a:t>
            </a:r>
            <a:r>
              <a:rPr lang="en-GB" sz="1200" dirty="0">
                <a:latin typeface="Arial" pitchFamily="34" charset="0"/>
                <a:cs typeface="Arial" pitchFamily="34" charset="0"/>
              </a:rPr>
              <a:t>UA</a:t>
            </a:r>
            <a:endParaRPr lang="uk-UA" sz="1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3466"/>
              </p:ext>
            </p:extLst>
          </p:nvPr>
        </p:nvGraphicFramePr>
        <p:xfrm>
          <a:off x="522288" y="1146175"/>
          <a:ext cx="214947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2" name="MDLDrawObject Class" r:id="rId3" imgW="1714394" imgH="1266798" progId="MDLDrawOLE.MDLDrawObject.1">
                  <p:embed/>
                </p:oleObj>
              </mc:Choice>
              <mc:Fallback>
                <p:oleObj name="MDLDrawObject Class" r:id="rId3" imgW="1714394" imgH="1266798" progId="MDLDrawOLE.MDLDrawObject.1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146175"/>
                        <a:ext cx="2149475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171518"/>
              </p:ext>
            </p:extLst>
          </p:nvPr>
        </p:nvGraphicFramePr>
        <p:xfrm>
          <a:off x="6084168" y="1083774"/>
          <a:ext cx="2468562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3" name="MDLDrawObject Class" r:id="rId5" imgW="1962000" imgH="1209600" progId="MDLDrawOLE.MDLDrawObject.1">
                  <p:embed/>
                </p:oleObj>
              </mc:Choice>
              <mc:Fallback>
                <p:oleObj name="MDLDrawObject Class" r:id="rId5" imgW="1962000" imgH="1209600" progId="MDLDrawOLE.MDLDrawObject.1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083774"/>
                        <a:ext cx="2468562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401765"/>
              </p:ext>
            </p:extLst>
          </p:nvPr>
        </p:nvGraphicFramePr>
        <p:xfrm>
          <a:off x="559680" y="3642134"/>
          <a:ext cx="4624388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4" name="CS ChemDraw Drawing" r:id="rId7" imgW="4022280" imgH="2038320" progId="ChemDraw.Document.6.0">
                  <p:embed/>
                </p:oleObj>
              </mc:Choice>
              <mc:Fallback>
                <p:oleObj name="CS ChemDraw Drawing" r:id="rId7" imgW="4022280" imgH="2038320" progId="ChemDraw.Document.6.0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80" y="3642134"/>
                        <a:ext cx="4624388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>
            <a:spLocks noChangeArrowheads="1"/>
          </p:cNvSpPr>
          <p:nvPr/>
        </p:nvSpPr>
        <p:spPr bwMode="auto">
          <a:xfrm>
            <a:off x="3621224" y="2972851"/>
            <a:ext cx="19319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0" cap="none" spc="0" normalizeH="0" baseline="0" noProof="0" dirty="0">
                <a:ln w="1905"/>
                <a:solidFill>
                  <a:srgbClr val="FF0000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ІС</a:t>
            </a:r>
            <a:r>
              <a:rPr kumimoji="0" lang="ru-RU" sz="2000" b="1" i="0" u="none" strike="noStrike" kern="0" cap="none" spc="0" normalizeH="0" baseline="-25000" noProof="0" dirty="0">
                <a:ln w="1905"/>
                <a:solidFill>
                  <a:srgbClr val="FF0000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50</a:t>
            </a:r>
            <a:r>
              <a:rPr kumimoji="0" lang="ru-RU" sz="2000" b="1" i="0" u="none" strike="noStrike" kern="0" cap="none" spc="0" normalizeH="0" baseline="0" noProof="0" dirty="0">
                <a:ln w="1905"/>
                <a:solidFill>
                  <a:srgbClr val="FF0000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 = </a:t>
            </a:r>
            <a:r>
              <a:rPr kumimoji="0" lang="en-US" sz="2000" b="1" i="0" u="none" strike="noStrike" kern="0" cap="none" spc="0" normalizeH="0" baseline="0" noProof="0" dirty="0" smtClean="0">
                <a:ln w="1905"/>
                <a:solidFill>
                  <a:srgbClr val="FF0000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1 – l0</a:t>
            </a:r>
            <a:r>
              <a:rPr kumimoji="0" lang="ru-RU" sz="2000" b="1" i="0" u="none" strike="noStrike" kern="0" cap="none" spc="0" normalizeH="0" baseline="0" noProof="0" dirty="0" smtClean="0">
                <a:ln w="1905"/>
                <a:solidFill>
                  <a:srgbClr val="FF0000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l-GR" sz="2000" b="1" i="1" u="none" strike="noStrike" kern="0" cap="none" spc="0" normalizeH="0" baseline="0" noProof="0" dirty="0" smtClean="0">
                <a:ln w="1905"/>
                <a:solidFill>
                  <a:srgbClr val="FF0000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μ</a:t>
            </a:r>
            <a:r>
              <a:rPr kumimoji="0" lang="ru-RU" sz="2000" b="1" i="1" u="none" strike="noStrike" kern="0" cap="none" spc="0" normalizeH="0" baseline="0" noProof="0" dirty="0" smtClean="0">
                <a:ln w="1905"/>
                <a:solidFill>
                  <a:srgbClr val="FF0000"/>
                </a:solidFill>
                <a:uLnTx/>
                <a:uFillTx/>
                <a:latin typeface="Times New Roman" pitchFamily="18" charset="0"/>
                <a:cs typeface="Times New Roman" pitchFamily="18" charset="0"/>
              </a:rPr>
              <a:t>М</a:t>
            </a:r>
            <a:endParaRPr kumimoji="0" lang="uk-UA" sz="2000" b="1" i="0" u="none" strike="noStrike" kern="0" cap="none" spc="0" normalizeH="0" baseline="0" noProof="0" dirty="0">
              <a:ln w="1905"/>
              <a:solidFill>
                <a:srgbClr val="FF0000"/>
              </a:solidFill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16924"/>
              </p:ext>
            </p:extLst>
          </p:nvPr>
        </p:nvGraphicFramePr>
        <p:xfrm>
          <a:off x="3452813" y="1044575"/>
          <a:ext cx="2244725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5" name="CS ChemDraw Drawing" r:id="rId9" imgW="1671474" imgH="1401765" progId="ChemDraw.Document.6.0">
                  <p:embed/>
                </p:oleObj>
              </mc:Choice>
              <mc:Fallback>
                <p:oleObj name="CS ChemDraw Drawing" r:id="rId9" imgW="1671474" imgH="1401765" progId="ChemDraw.Document.6.0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1044575"/>
                        <a:ext cx="2244725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Группа 10"/>
          <p:cNvGrpSpPr/>
          <p:nvPr/>
        </p:nvGrpSpPr>
        <p:grpSpPr>
          <a:xfrm>
            <a:off x="5544108" y="3284984"/>
            <a:ext cx="3231576" cy="2933018"/>
            <a:chOff x="5508226" y="3789040"/>
            <a:chExt cx="3312246" cy="2736304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226" y="3789040"/>
              <a:ext cx="3312246" cy="2736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Поле 12"/>
            <p:cNvSpPr txBox="1">
              <a:spLocks noChangeArrowheads="1"/>
            </p:cNvSpPr>
            <p:nvPr/>
          </p:nvSpPr>
          <p:spPr bwMode="auto">
            <a:xfrm>
              <a:off x="6876256" y="5589240"/>
              <a:ext cx="1728192" cy="432494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rot="0" vert="horz" wrap="square" lIns="36000" tIns="36000" rIns="18000" bIns="36000" anchor="t" anchorCtr="0" upright="1">
              <a:noAutofit/>
            </a:bodyPr>
            <a:lstStyle/>
            <a:p>
              <a:pPr indent="114300" algn="just">
                <a:spcAft>
                  <a:spcPts val="0"/>
                </a:spcAft>
              </a:pPr>
              <a:r>
                <a:rPr lang="en-US" dirty="0">
                  <a:solidFill>
                    <a:schemeClr val="bg1"/>
                  </a:solidFill>
                  <a:effectLst/>
                  <a:latin typeface="Times"/>
                  <a:ea typeface="Times New Roman"/>
                  <a:cs typeface="Times New Roman"/>
                </a:rPr>
                <a:t>ІС</a:t>
              </a:r>
              <a:r>
                <a:rPr lang="en-US" baseline="-25000" dirty="0">
                  <a:solidFill>
                    <a:schemeClr val="bg1"/>
                  </a:solidFill>
                  <a:effectLst/>
                  <a:latin typeface="Times"/>
                  <a:ea typeface="Times New Roman"/>
                  <a:cs typeface="Times New Roman"/>
                </a:rPr>
                <a:t>50</a:t>
              </a:r>
              <a:r>
                <a:rPr lang="en-US" dirty="0">
                  <a:solidFill>
                    <a:schemeClr val="bg1"/>
                  </a:solidFill>
                  <a:effectLst/>
                  <a:latin typeface="Times"/>
                  <a:ea typeface="Times New Roman"/>
                  <a:cs typeface="Times New Roman"/>
                </a:rPr>
                <a:t> = 1,3 </a:t>
              </a:r>
              <a:r>
                <a:rPr lang="en-US" i="1" dirty="0" err="1">
                  <a:solidFill>
                    <a:schemeClr val="bg1"/>
                  </a:solidFill>
                  <a:effectLst/>
                  <a:latin typeface="Times"/>
                  <a:ea typeface="Times New Roman"/>
                  <a:cs typeface="Times New Roman"/>
                </a:rPr>
                <a:t>мкМ</a:t>
              </a:r>
              <a:endParaRPr lang="ru-RU" dirty="0">
                <a:solidFill>
                  <a:schemeClr val="bg1"/>
                </a:solidFill>
                <a:effectLst/>
                <a:latin typeface="Times"/>
                <a:ea typeface="Times New Roman"/>
                <a:cs typeface="Times New Roman"/>
              </a:endParaRPr>
            </a:p>
          </p:txBody>
        </p:sp>
      </p:grp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69597"/>
              </p:ext>
            </p:extLst>
          </p:nvPr>
        </p:nvGraphicFramePr>
        <p:xfrm>
          <a:off x="6960855" y="2848930"/>
          <a:ext cx="1688441" cy="1732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96" name="MDLDrawObject Class" r:id="rId12" imgW="1819401" imgH="1876308" progId="MDLDrawOLE.MDLDrawObject.1">
                  <p:embed/>
                </p:oleObj>
              </mc:Choice>
              <mc:Fallback>
                <p:oleObj name="MDLDrawObject Class" r:id="rId12" imgW="1819401" imgH="1876308" progId="MDLDrawOLE.MDLDrawObject.1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855" y="2848930"/>
                        <a:ext cx="1688441" cy="1732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0" y="332656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2,6-Діамінопіримідини </a:t>
            </a:r>
            <a:r>
              <a:rPr lang="uk-UA" b="1" kern="10" spc="200" dirty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– </a:t>
            </a:r>
            <a:endParaRPr lang="uk-UA" b="1" kern="10" spc="200" dirty="0" smtClean="0">
              <a:ln w="1905">
                <a:solidFill>
                  <a:schemeClr val="accent3">
                    <a:lumMod val="75000"/>
                  </a:schemeClr>
                </a:solidFill>
              </a:ln>
              <a:solidFill>
                <a:srgbClr val="0099FF"/>
              </a:solidFill>
              <a:latin typeface="Bookman Old Style" pitchFamily="18" charset="0"/>
              <a:cs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Інгібітори людської </a:t>
            </a:r>
            <a:r>
              <a:rPr lang="uk-UA" b="1" kern="10" spc="200" dirty="0" err="1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дигідрофолатредуктази</a:t>
            </a:r>
            <a:r>
              <a:rPr lang="uk-UA" b="1" kern="10" spc="200" dirty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 </a:t>
            </a:r>
            <a:r>
              <a:rPr lang="uk-UA" b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(</a:t>
            </a:r>
            <a:r>
              <a:rPr lang="en-US" b="1" kern="10" spc="200" dirty="0" err="1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hDHFR</a:t>
            </a:r>
            <a:r>
              <a:rPr lang="en-US" b="1" kern="10" spc="200" dirty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)</a:t>
            </a:r>
          </a:p>
        </p:txBody>
      </p:sp>
      <p:sp>
        <p:nvSpPr>
          <p:cNvPr id="16" name="Номер слайда 13"/>
          <p:cNvSpPr>
            <a:spLocks noGrp="1"/>
          </p:cNvSpPr>
          <p:nvPr>
            <p:ph type="sldNum" sz="quarter" idx="12"/>
          </p:nvPr>
        </p:nvSpPr>
        <p:spPr bwMode="auto">
          <a:xfrm>
            <a:off x="8358188" y="6500813"/>
            <a:ext cx="814387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uk-UA" sz="1800" b="1" dirty="0" smtClean="0">
                <a:solidFill>
                  <a:srgbClr val="0033CC"/>
                </a:solidFill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2672867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6459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kern="10" spc="200" dirty="0" smtClean="0">
                <a:ln w="1905">
                  <a:solidFill>
                    <a:schemeClr val="accent3">
                      <a:lumMod val="75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1-Іміно- та 1-оксо-4-ціанопіридини</a:t>
            </a:r>
            <a:endParaRPr lang="en-US" sz="2000" b="1" kern="10" spc="200" dirty="0">
              <a:ln w="1905">
                <a:solidFill>
                  <a:schemeClr val="accent3">
                    <a:lumMod val="75000"/>
                  </a:schemeClr>
                </a:solidFill>
              </a:ln>
              <a:solidFill>
                <a:srgbClr val="0099FF"/>
              </a:solidFill>
              <a:latin typeface="Bookman Old Style" pitchFamily="18" charset="0"/>
              <a:cs typeface="Arial" pitchFamily="34" charset="0"/>
            </a:endParaRPr>
          </a:p>
        </p:txBody>
      </p:sp>
      <p:pic>
        <p:nvPicPr>
          <p:cNvPr id="3" name="Picture 2" descr="Hil5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5687" y="3933056"/>
            <a:ext cx="2382604" cy="1378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 descr="E:\D_2\Nauka\Journal\tetrahedron\Carb\Submit_Tetra\Fig\fig_2_color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969060"/>
            <a:ext cx="2351253" cy="1434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606357"/>
              </p:ext>
            </p:extLst>
          </p:nvPr>
        </p:nvGraphicFramePr>
        <p:xfrm>
          <a:off x="774629" y="996085"/>
          <a:ext cx="7613795" cy="290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80" name="CS ChemDraw Drawing" r:id="rId5" imgW="5833422" imgH="2221823" progId="ChemDraw.Document.6.0">
                  <p:embed/>
                </p:oleObj>
              </mc:Choice>
              <mc:Fallback>
                <p:oleObj name="CS ChemDraw Drawing" r:id="rId5" imgW="5833422" imgH="2221823" progId="ChemDraw.Document.6.0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29" y="996085"/>
                        <a:ext cx="7613795" cy="29009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 descr="E:\D_2\Nauka\Journal\tetrahedron\Carb\Submit_Tetra\Fig\fig_4_color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1165" y="3933056"/>
            <a:ext cx="2311242" cy="1432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33713"/>
              </p:ext>
            </p:extLst>
          </p:nvPr>
        </p:nvGraphicFramePr>
        <p:xfrm>
          <a:off x="419100" y="5409220"/>
          <a:ext cx="83073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81" name="CS ChemDraw Drawing" r:id="rId8" imgW="5848809" imgH="522321" progId="">
                  <p:embed/>
                </p:oleObj>
              </mc:Choice>
              <mc:Fallback>
                <p:oleObj name="CS ChemDraw Drawing" r:id="rId8" imgW="5848809" imgH="522321" progId="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5409220"/>
                        <a:ext cx="8307388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13"/>
          <p:cNvSpPr>
            <a:spLocks noGrp="1"/>
          </p:cNvSpPr>
          <p:nvPr>
            <p:ph type="sldNum" sz="quarter" idx="12"/>
          </p:nvPr>
        </p:nvSpPr>
        <p:spPr bwMode="auto">
          <a:xfrm>
            <a:off x="8358188" y="6500813"/>
            <a:ext cx="814387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uk-UA" sz="1800" b="1" dirty="0" smtClean="0">
                <a:solidFill>
                  <a:srgbClr val="0033CC"/>
                </a:solidFill>
              </a:rPr>
              <a:t>8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363861" y="6262976"/>
            <a:ext cx="83613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GB" sz="12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D.S</a:t>
            </a:r>
            <a:r>
              <a:rPr lang="en-GB" sz="12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GB" sz="1200" kern="0" dirty="0" err="1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Milokhov</a:t>
            </a:r>
            <a:r>
              <a:rPr lang="en-GB" sz="12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GB" sz="12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O.V</a:t>
            </a:r>
            <a:r>
              <a:rPr lang="en-GB" sz="12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GB" sz="1200" kern="0" dirty="0" err="1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Khilya</a:t>
            </a:r>
            <a:r>
              <a:rPr lang="en-GB" sz="12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GB" sz="12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A.V</a:t>
            </a:r>
            <a:r>
              <a:rPr lang="en-GB" sz="12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GB" sz="1200" kern="0" dirty="0" err="1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Turov</a:t>
            </a:r>
            <a:r>
              <a:rPr lang="en-GB" sz="12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GB" sz="12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12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GB" sz="12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GB" sz="12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GB" sz="1200" kern="0" dirty="0" err="1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Medviediev</a:t>
            </a:r>
            <a:r>
              <a:rPr lang="en-GB" sz="12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O.V</a:t>
            </a:r>
            <a:r>
              <a:rPr lang="en-GB" sz="12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GB" sz="1200" kern="0" dirty="0" err="1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Shishkin</a:t>
            </a:r>
            <a:r>
              <a:rPr lang="en-GB" sz="12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GB" sz="1200" kern="0" dirty="0" err="1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Yu.M</a:t>
            </a:r>
            <a:r>
              <a:rPr lang="en-GB" sz="12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GB" sz="1200" kern="0" dirty="0" err="1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Volovenko</a:t>
            </a:r>
            <a:r>
              <a:rPr lang="en-GB" sz="120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GB" sz="1200" i="1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Tetrahedron</a:t>
            </a:r>
            <a:r>
              <a:rPr lang="en-GB" sz="12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, 2014, </a:t>
            </a:r>
            <a:r>
              <a:rPr lang="nl-NL" sz="120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70, 1214.</a:t>
            </a:r>
            <a:endParaRPr kumimoji="0" lang="ru-RU" sz="12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4774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200000"/>
                    </a14:imgEffect>
                  </a14:imgLayer>
                </a14:imgProps>
              </a:ext>
            </a:extLst>
          </a:blip>
          <a:srcRect l="10815" t="15077" r="7109" b="6701"/>
          <a:stretch>
            <a:fillRect/>
          </a:stretch>
        </p:blipFill>
        <p:spPr bwMode="auto">
          <a:xfrm>
            <a:off x="143655" y="471447"/>
            <a:ext cx="3479007" cy="2343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 l="19636" t="8128" b="2903"/>
          <a:stretch>
            <a:fillRect/>
          </a:stretch>
        </p:blipFill>
        <p:spPr bwMode="auto">
          <a:xfrm rot="5400000">
            <a:off x="6521642" y="712586"/>
            <a:ext cx="2553676" cy="1998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36887"/>
              </p:ext>
            </p:extLst>
          </p:nvPr>
        </p:nvGraphicFramePr>
        <p:xfrm>
          <a:off x="226999" y="3075014"/>
          <a:ext cx="3395663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95" name="ISIS/Draw Sketch" r:id="rId7" imgW="2000160" imgH="1371600" progId="ISISServer">
                  <p:embed/>
                </p:oleObj>
              </mc:Choice>
              <mc:Fallback>
                <p:oleObj name="ISIS/Draw Sketch" r:id="rId7" imgW="2000160" imgH="1371600" progId="ISISServer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99" y="3075014"/>
                        <a:ext cx="3395663" cy="232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65109" y="5145111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99FF"/>
                </a:solidFill>
              </a:rPr>
              <a:t>D-1</a:t>
            </a:r>
            <a:endParaRPr lang="uk-UA" b="1" dirty="0">
              <a:solidFill>
                <a:srgbClr val="0099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37449" y="69804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99FF"/>
                </a:solidFill>
              </a:rPr>
              <a:t>D-1</a:t>
            </a:r>
            <a:endParaRPr lang="uk-UA" b="1" dirty="0">
              <a:solidFill>
                <a:srgbClr val="0099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14766" y="69804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99FF"/>
                </a:solidFill>
              </a:rPr>
              <a:t>D-1</a:t>
            </a:r>
            <a:endParaRPr lang="uk-UA" b="1" dirty="0">
              <a:solidFill>
                <a:srgbClr val="0099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5570" y="69804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99FF"/>
                </a:solidFill>
              </a:rPr>
              <a:t>D-1</a:t>
            </a:r>
            <a:endParaRPr lang="uk-UA" b="1" dirty="0">
              <a:solidFill>
                <a:srgbClr val="0099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17733" y="69804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33CC33"/>
                </a:solidFill>
              </a:rPr>
              <a:t>D-2</a:t>
            </a:r>
            <a:endParaRPr lang="uk-UA" b="1" dirty="0">
              <a:solidFill>
                <a:srgbClr val="33CC33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11799" y="73026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33CC33"/>
                </a:solidFill>
              </a:rPr>
              <a:t>D-2</a:t>
            </a:r>
            <a:endParaRPr lang="uk-UA" b="1" dirty="0">
              <a:solidFill>
                <a:srgbClr val="33CC33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004222" y="73026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33CC33"/>
                </a:solidFill>
              </a:rPr>
              <a:t>D-2</a:t>
            </a:r>
            <a:endParaRPr lang="uk-UA" b="1" dirty="0">
              <a:solidFill>
                <a:srgbClr val="33CC33"/>
              </a:solidFill>
            </a:endParaRPr>
          </a:p>
        </p:txBody>
      </p:sp>
      <p:grpSp>
        <p:nvGrpSpPr>
          <p:cNvPr id="4" name="Группа 29"/>
          <p:cNvGrpSpPr/>
          <p:nvPr/>
        </p:nvGrpSpPr>
        <p:grpSpPr>
          <a:xfrm>
            <a:off x="6736032" y="3355974"/>
            <a:ext cx="2071476" cy="3166768"/>
            <a:chOff x="6736032" y="3355974"/>
            <a:chExt cx="2071476" cy="3166768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saturation sat="200000"/>
                      </a14:imgEffect>
                    </a14:imgLayer>
                  </a14:imgProps>
                </a:ext>
              </a:extLst>
            </a:blip>
            <a:srcRect l="16200" t="-4733" r="32106"/>
            <a:stretch>
              <a:fillRect/>
            </a:stretch>
          </p:blipFill>
          <p:spPr bwMode="auto">
            <a:xfrm rot="60000">
              <a:off x="6736032" y="3592684"/>
              <a:ext cx="2046063" cy="29300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7515520" y="3355974"/>
              <a:ext cx="5982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99FF"/>
                  </a:solidFill>
                </a:rPr>
                <a:t>D-1</a:t>
              </a:r>
              <a:endParaRPr lang="uk-UA" b="1" dirty="0">
                <a:solidFill>
                  <a:srgbClr val="0099FF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209267" y="3357507"/>
              <a:ext cx="5982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33CC33"/>
                  </a:solidFill>
                </a:rPr>
                <a:t>D-2</a:t>
              </a:r>
              <a:endParaRPr lang="uk-UA" b="1" dirty="0">
                <a:solidFill>
                  <a:srgbClr val="33CC33"/>
                </a:solidFill>
              </a:endParaRPr>
            </a:p>
          </p:txBody>
        </p:sp>
      </p:grpSp>
      <p:grpSp>
        <p:nvGrpSpPr>
          <p:cNvPr id="7" name="Группа 23"/>
          <p:cNvGrpSpPr/>
          <p:nvPr/>
        </p:nvGrpSpPr>
        <p:grpSpPr>
          <a:xfrm>
            <a:off x="3805227" y="398421"/>
            <a:ext cx="2446371" cy="2446371"/>
            <a:chOff x="2811652" y="3367279"/>
            <a:chExt cx="2514202" cy="2461050"/>
          </a:xfrm>
        </p:grpSpPr>
        <p:pic>
          <p:nvPicPr>
            <p:cNvPr id="25" name="Picture 8"/>
            <p:cNvPicPr>
              <a:picLocks noChangeAspect="1" noChangeArrowheads="1"/>
            </p:cNvPicPr>
            <p:nvPr/>
          </p:nvPicPr>
          <p:blipFill>
            <a:blip r:embed="rId11"/>
            <a:srcRect l="24595" t="6967" r="49506" b="24965"/>
            <a:stretch>
              <a:fillRect/>
            </a:stretch>
          </p:blipFill>
          <p:spPr bwMode="auto">
            <a:xfrm rot="-60000">
              <a:off x="4009038" y="3367279"/>
              <a:ext cx="1316816" cy="2446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6" name="Picture 8"/>
            <p:cNvPicPr>
              <a:picLocks noChangeAspect="1" noChangeArrowheads="1"/>
            </p:cNvPicPr>
            <p:nvPr/>
          </p:nvPicPr>
          <p:blipFill>
            <a:blip r:embed="rId11"/>
            <a:srcRect l="51175" t="6967" r="24675" b="24965"/>
            <a:stretch>
              <a:fillRect/>
            </a:stretch>
          </p:blipFill>
          <p:spPr bwMode="auto">
            <a:xfrm rot="-60000">
              <a:off x="2811652" y="3382120"/>
              <a:ext cx="1227913" cy="2446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8" name="Группа 28"/>
          <p:cNvGrpSpPr/>
          <p:nvPr/>
        </p:nvGrpSpPr>
        <p:grpSpPr>
          <a:xfrm>
            <a:off x="4243383" y="2990844"/>
            <a:ext cx="2008215" cy="1424007"/>
            <a:chOff x="4243383" y="2990844"/>
            <a:chExt cx="2008215" cy="1424007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saturation sat="400000"/>
                      </a14:imgEffect>
                    </a14:imgLayer>
                  </a14:imgProps>
                </a:ext>
              </a:extLst>
            </a:blip>
            <a:srcRect l="25098" t="15925" r="30680" b="39712"/>
            <a:stretch>
              <a:fillRect/>
            </a:stretch>
          </p:blipFill>
          <p:spPr bwMode="auto">
            <a:xfrm>
              <a:off x="4243383" y="2990844"/>
              <a:ext cx="2008215" cy="14240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8" name="TextBox 27"/>
            <p:cNvSpPr txBox="1"/>
            <p:nvPr/>
          </p:nvSpPr>
          <p:spPr>
            <a:xfrm>
              <a:off x="4243383" y="2990844"/>
              <a:ext cx="59824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33CC33"/>
                  </a:solidFill>
                </a:rPr>
                <a:t>D-2</a:t>
              </a:r>
              <a:endParaRPr lang="uk-UA" b="1" dirty="0">
                <a:solidFill>
                  <a:srgbClr val="33CC33"/>
                </a:solidFill>
              </a:endParaRPr>
            </a:p>
          </p:txBody>
        </p:sp>
      </p:grp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49909"/>
              </p:ext>
            </p:extLst>
          </p:nvPr>
        </p:nvGraphicFramePr>
        <p:xfrm>
          <a:off x="2791620" y="4498180"/>
          <a:ext cx="3076524" cy="231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96" name="ISIS/Draw Sketch" r:id="rId14" imgW="1809720" imgH="1361880" progId="ISISServer">
                  <p:embed/>
                </p:oleObj>
              </mc:Choice>
              <mc:Fallback>
                <p:oleObj name="ISIS/Draw Sketch" r:id="rId14" imgW="1809720" imgH="1361880" progId="ISISServer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20" y="4498180"/>
                        <a:ext cx="3076524" cy="2315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7F0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Группа 26"/>
          <p:cNvGrpSpPr/>
          <p:nvPr/>
        </p:nvGrpSpPr>
        <p:grpSpPr>
          <a:xfrm>
            <a:off x="3036626" y="4293096"/>
            <a:ext cx="3070747" cy="1646261"/>
            <a:chOff x="781173" y="4217536"/>
            <a:chExt cx="3070747" cy="1646261"/>
          </a:xfrm>
        </p:grpSpPr>
        <p:sp>
          <p:nvSpPr>
            <p:cNvPr id="4" name="Крапля 3"/>
            <p:cNvSpPr/>
            <p:nvPr/>
          </p:nvSpPr>
          <p:spPr>
            <a:xfrm rot="18840243">
              <a:off x="2097662" y="4209320"/>
              <a:ext cx="464347" cy="480779"/>
            </a:xfrm>
            <a:prstGeom prst="teardrop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083157" y="4243651"/>
              <a:ext cx="453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b="1" dirty="0" err="1" smtClean="0">
                  <a:solidFill>
                    <a:schemeClr val="bg1"/>
                  </a:solidFill>
                </a:rPr>
                <a:t>рН</a:t>
              </a:r>
              <a:endParaRPr lang="uk-UA" b="1" dirty="0">
                <a:solidFill>
                  <a:schemeClr val="bg1"/>
                </a:solidFill>
              </a:endParaRPr>
            </a:p>
          </p:txBody>
        </p:sp>
        <p:pic>
          <p:nvPicPr>
            <p:cNvPr id="19" name="Рисунок 1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43" r="1545"/>
            <a:stretch/>
          </p:blipFill>
          <p:spPr>
            <a:xfrm>
              <a:off x="781173" y="4869160"/>
              <a:ext cx="3070747" cy="994637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3317989" y="4812636"/>
              <a:ext cx="476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0,5</a:t>
              </a:r>
              <a:endParaRPr lang="uk-UA" b="1" dirty="0">
                <a:solidFill>
                  <a:schemeClr val="bg1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37618" y="48535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1</a:t>
              </a:r>
              <a:endParaRPr lang="uk-UA" b="1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553025" y="487525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b="1" dirty="0" smtClean="0">
                  <a:solidFill>
                    <a:schemeClr val="bg1"/>
                  </a:solidFill>
                </a:rPr>
                <a:t>2</a:t>
              </a:r>
              <a:endParaRPr lang="uk-UA" b="1" dirty="0">
                <a:solidFill>
                  <a:schemeClr val="bg1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145651" y="487525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b="1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749668" y="488505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b="1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295364" y="485358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b="1" dirty="0" smtClean="0">
                  <a:solidFill>
                    <a:schemeClr val="bg1"/>
                  </a:solidFill>
                </a:rPr>
                <a:t>5</a:t>
              </a:r>
              <a:endParaRPr lang="uk-UA" b="1" dirty="0">
                <a:solidFill>
                  <a:schemeClr val="bg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27584" y="4857754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B4</a:t>
              </a:r>
              <a:endParaRPr lang="uk-UA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13459" y="800708"/>
            <a:ext cx="4701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тоіндукований</a:t>
            </a:r>
            <a:r>
              <a:rPr lang="uk-U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еренос електрона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PET)</a:t>
            </a:r>
            <a:endParaRPr lang="uk-UA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Номер слайда 13"/>
          <p:cNvSpPr>
            <a:spLocks noGrp="1"/>
          </p:cNvSpPr>
          <p:nvPr>
            <p:ph type="sldNum" sz="quarter" idx="12"/>
          </p:nvPr>
        </p:nvSpPr>
        <p:spPr bwMode="auto">
          <a:xfrm>
            <a:off x="8358188" y="6500813"/>
            <a:ext cx="814387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uk-UA" sz="1800" b="1" dirty="0" smtClean="0">
                <a:solidFill>
                  <a:srgbClr val="0033CC"/>
                </a:solidFill>
              </a:rPr>
              <a:t>10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-23818" y="260648"/>
            <a:ext cx="9144000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lnSpc>
                <a:spcPts val="32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kern="10" spc="200" dirty="0" err="1">
                <a:ln w="1905"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Флуоресценція</a:t>
            </a:r>
            <a:r>
              <a:rPr lang="ru-RU" sz="2000" b="1" kern="10" spc="200" dirty="0">
                <a:ln w="1905"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 </a:t>
            </a:r>
            <a:r>
              <a:rPr lang="en-US" altLang="uk-UA" sz="2000" b="1" kern="10" spc="200" dirty="0" smtClean="0">
                <a:ln w="1905"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D-</a:t>
            </a:r>
            <a:r>
              <a:rPr lang="ru-RU" altLang="uk-UA" sz="2000" b="1" kern="10" spc="200" dirty="0" smtClean="0">
                <a:ln w="1905"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3</a:t>
            </a:r>
            <a:r>
              <a:rPr lang="ru-RU" sz="2000" b="1" kern="10" spc="200" dirty="0" smtClean="0">
                <a:ln w="1905"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 </a:t>
            </a:r>
            <a:r>
              <a:rPr lang="ru-RU" sz="2000" b="1" kern="10" spc="200" dirty="0">
                <a:ln w="1905"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в </a:t>
            </a:r>
            <a:r>
              <a:rPr lang="ru-RU" sz="2000" b="1" kern="10" spc="200" dirty="0" err="1">
                <a:ln w="1905"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присутності</a:t>
            </a:r>
            <a:r>
              <a:rPr lang="ru-RU" sz="2000" b="1" kern="10" spc="200" dirty="0">
                <a:ln w="1905"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 </a:t>
            </a:r>
            <a:r>
              <a:rPr lang="ru-RU" sz="2000" b="1" kern="10" spc="200" dirty="0" err="1">
                <a:ln w="1905"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99FF"/>
                </a:solidFill>
                <a:latin typeface="Bookman Old Style" pitchFamily="18" charset="0"/>
                <a:cs typeface="Arial" pitchFamily="34" charset="0"/>
              </a:rPr>
              <a:t>кислоти</a:t>
            </a:r>
            <a:endParaRPr lang="ru-RU" sz="2000" b="1" kern="10" spc="200" dirty="0">
              <a:ln w="1905">
                <a:solidFill>
                  <a:schemeClr val="accent3">
                    <a:lumMod val="50000"/>
                  </a:schemeClr>
                </a:solidFill>
              </a:ln>
              <a:solidFill>
                <a:srgbClr val="0099FF"/>
              </a:solidFill>
              <a:latin typeface="Bookman Old Style" pitchFamily="18" charset="0"/>
              <a:cs typeface="Arial" pitchFamily="34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0" y="6057292"/>
            <a:ext cx="9144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200">
                <a:solidFill>
                  <a:srgbClr val="404040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2000">
                <a:solidFill>
                  <a:srgbClr val="404040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>
                <a:solidFill>
                  <a:srgbClr val="404040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600">
                <a:solidFill>
                  <a:srgbClr val="404040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anose="02040502050405020303" pitchFamily="18" charset="0"/>
              <a:buChar char="*"/>
              <a:defRPr sz="1400">
                <a:solidFill>
                  <a:srgbClr val="404040"/>
                </a:solidFill>
                <a:latin typeface="Cambria" panose="02040503050406030204" pitchFamily="18" charset="0"/>
              </a:defRPr>
            </a:lvl9pPr>
          </a:lstStyle>
          <a:p>
            <a:pPr algn="ctr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r>
              <a:rPr lang="uk-UA" altLang="uk-UA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юмінесценція розчину </a:t>
            </a:r>
            <a:r>
              <a:rPr lang="en-US" altLang="uk-UA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-</a:t>
            </a:r>
            <a:r>
              <a:rPr lang="ru-RU" altLang="uk-UA" sz="1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uk-UA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uk-UA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залежно </a:t>
            </a:r>
            <a:r>
              <a:rPr lang="uk-UA" altLang="uk-UA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д концентрації </a:t>
            </a:r>
            <a:r>
              <a:rPr lang="en-US" altLang="uk-UA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endParaRPr lang="ru-RU" altLang="uk-UA" sz="1800" dirty="0">
              <a:solidFill>
                <a:schemeClr val="tx1"/>
              </a:solidFill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340263"/>
              </p:ext>
            </p:extLst>
          </p:nvPr>
        </p:nvGraphicFramePr>
        <p:xfrm>
          <a:off x="1462088" y="1189038"/>
          <a:ext cx="6286500" cy="337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00" name="CS ChemDraw Drawing" r:id="rId4" imgW="5203920" imgH="2794622" progId="ChemDraw.Document.6.0">
                  <p:embed/>
                </p:oleObj>
              </mc:Choice>
              <mc:Fallback>
                <p:oleObj name="CS ChemDraw Drawing" r:id="rId4" imgW="5203920" imgH="2794622" progId="ChemDraw.Document.6.0">
                  <p:embed/>
                  <p:pic>
                    <p:nvPicPr>
                      <p:cNvPr id="31" name="Объект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2088" y="1189038"/>
                        <a:ext cx="6286500" cy="337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340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спект">
  <a:themeElements>
    <a:clrScheme name="Аспект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Аспект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Аспект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9334</TotalTime>
  <Words>232</Words>
  <Application>Microsoft Office PowerPoint</Application>
  <PresentationFormat>Экран (4:3)</PresentationFormat>
  <Paragraphs>65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1</vt:i4>
      </vt:variant>
    </vt:vector>
  </HeadingPairs>
  <TitlesOfParts>
    <vt:vector size="25" baseType="lpstr">
      <vt:lpstr>Arial</vt:lpstr>
      <vt:lpstr>Bookman Old Style</vt:lpstr>
      <vt:lpstr>Calibri</vt:lpstr>
      <vt:lpstr>Cambria</vt:lpstr>
      <vt:lpstr>Garamond</vt:lpstr>
      <vt:lpstr>Georgia</vt:lpstr>
      <vt:lpstr>Times</vt:lpstr>
      <vt:lpstr>Times New Roman</vt:lpstr>
      <vt:lpstr>Verdana</vt:lpstr>
      <vt:lpstr>Wingdings 2</vt:lpstr>
      <vt:lpstr>Аспект</vt:lpstr>
      <vt:lpstr>CS ChemDraw Drawing</vt:lpstr>
      <vt:lpstr>MDLDrawObject Class</vt:lpstr>
      <vt:lpstr>ISIS/Draw Sketch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MultiDVD Te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мид</dc:creator>
  <cp:lastModifiedBy>Viktoria Moskvina</cp:lastModifiedBy>
  <cp:revision>867</cp:revision>
  <dcterms:created xsi:type="dcterms:W3CDTF">2011-04-10T09:27:14Z</dcterms:created>
  <dcterms:modified xsi:type="dcterms:W3CDTF">2016-11-24T10:19:59Z</dcterms:modified>
</cp:coreProperties>
</file>